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B390D5" w14:textId="77777777" w:rsidR="005125DF" w:rsidRPr="00D67FF5" w:rsidRDefault="002A3F6C" w:rsidP="00C90D38">
      <w:pPr>
        <w:pStyle w:val="berschrift3"/>
        <w:numPr>
          <w:ilvl w:val="0"/>
          <w:numId w:val="0"/>
        </w:numPr>
      </w:pPr>
      <w:r>
        <w:t>1.3.4. Der Wirkungsgrad</w:t>
      </w:r>
    </w:p>
    <w:p w14:paraId="04C82F72" w14:textId="77777777" w:rsidR="005125DF" w:rsidRDefault="005125DF" w:rsidP="00C90D38"/>
    <w:p w14:paraId="0ED0E9D4" w14:textId="77777777" w:rsidR="002A3F6C" w:rsidRDefault="002A3F6C" w:rsidP="00C90D38">
      <w:r>
        <w:rPr>
          <w:noProof/>
        </w:rPr>
        <w:drawing>
          <wp:anchor distT="0" distB="0" distL="114300" distR="114300" simplePos="0" relativeHeight="251662336" behindDoc="0" locked="0" layoutInCell="1" allowOverlap="1" wp14:anchorId="4C2B9B26" wp14:editId="3FEBD52D">
            <wp:simplePos x="0" y="0"/>
            <wp:positionH relativeFrom="column">
              <wp:posOffset>-4445</wp:posOffset>
            </wp:positionH>
            <wp:positionV relativeFrom="paragraph">
              <wp:posOffset>-2540</wp:posOffset>
            </wp:positionV>
            <wp:extent cx="2160000" cy="1188000"/>
            <wp:effectExtent l="0" t="0" r="0" b="0"/>
            <wp:wrapSquare wrapText="bothSides"/>
            <wp:docPr id="3" name="Grafik 3" descr="Bildergebnis für wirkungsgr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ildergebnis für wirkungsgrad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18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Damit eine Glühlampe leuchten kann, muss ihr elektrische Energie zugeführt (</w:t>
      </w:r>
      <w:proofErr w:type="spellStart"/>
      <w:r w:rsidRPr="002A3F6C">
        <w:t>E</w:t>
      </w:r>
      <w:r w:rsidR="00EF520F">
        <w:rPr>
          <w:vertAlign w:val="subscript"/>
        </w:rPr>
        <w:t>zugef</w:t>
      </w:r>
      <w:proofErr w:type="spellEnd"/>
      <w:r w:rsidR="00EF520F">
        <w:t>)</w:t>
      </w:r>
      <w:r>
        <w:t xml:space="preserve"> </w:t>
      </w:r>
      <w:r w:rsidRPr="002A3F6C">
        <w:t>werden</w:t>
      </w:r>
      <w:r>
        <w:t>.</w:t>
      </w:r>
    </w:p>
    <w:p w14:paraId="7FA73371" w14:textId="77777777" w:rsidR="002A3F6C" w:rsidRDefault="002A3F6C" w:rsidP="00C90D38"/>
    <w:p w14:paraId="4C6D768D" w14:textId="749A8489" w:rsidR="00EF520F" w:rsidRDefault="002A3F6C" w:rsidP="00C90D38">
      <w:r>
        <w:t xml:space="preserve">Diese wird in </w:t>
      </w:r>
      <w:r w:rsidR="00EF520F">
        <w:t xml:space="preserve">nutzbare </w:t>
      </w:r>
      <w:r>
        <w:t xml:space="preserve">Lichtenergie </w:t>
      </w:r>
      <w:bookmarkStart w:id="0" w:name="_GoBack"/>
      <w:bookmarkEnd w:id="0"/>
      <w:r w:rsidR="00EF520F">
        <w:t>(</w:t>
      </w:r>
      <w:proofErr w:type="spellStart"/>
      <w:r w:rsidR="00EF520F">
        <w:t>E</w:t>
      </w:r>
      <w:r w:rsidR="00EF520F">
        <w:rPr>
          <w:vertAlign w:val="subscript"/>
        </w:rPr>
        <w:t>nutz</w:t>
      </w:r>
      <w:proofErr w:type="spellEnd"/>
      <w:r w:rsidR="00EF520F">
        <w:t xml:space="preserve">) </w:t>
      </w:r>
      <w:r>
        <w:t xml:space="preserve">umgewandelt. </w:t>
      </w:r>
    </w:p>
    <w:p w14:paraId="1E69ECD8" w14:textId="77777777" w:rsidR="00EF520F" w:rsidRDefault="00EF520F" w:rsidP="00C90D38"/>
    <w:p w14:paraId="60AFEA57" w14:textId="77777777" w:rsidR="002A3F6C" w:rsidRDefault="002A3F6C" w:rsidP="00C90D38">
      <w:r>
        <w:t xml:space="preserve">Dabei entsteht allerdings noch Wärme. Ein Teil der zugeführten Energie wird also in </w:t>
      </w:r>
      <w:r w:rsidR="00EF520F">
        <w:t xml:space="preserve">nicht nutzbare </w:t>
      </w:r>
      <w:r>
        <w:t>thermische Energie umgewandelt.</w:t>
      </w:r>
      <w:r w:rsidR="00EF520F">
        <w:t xml:space="preserve"> Man spricht von Energieentwertung.</w:t>
      </w:r>
    </w:p>
    <w:p w14:paraId="57BDFD92" w14:textId="77777777" w:rsidR="002A3F6C" w:rsidRDefault="002A3F6C" w:rsidP="00C90D38"/>
    <w:p w14:paraId="2EB5AE72" w14:textId="77777777" w:rsidR="005F346D" w:rsidRDefault="00EF520F" w:rsidP="00C90D38">
      <w:r>
        <w:t>Den Anteil an nutzbarer Energie gibt man mit dem Wirkungsgrad an.</w:t>
      </w:r>
    </w:p>
    <w:p w14:paraId="0AF20E2E" w14:textId="77777777" w:rsidR="00EF520F" w:rsidRDefault="00EF520F" w:rsidP="00C90D38"/>
    <w:p w14:paraId="0316A81F" w14:textId="77777777" w:rsidR="00EF520F" w:rsidRDefault="00EF520F" w:rsidP="00EF520F">
      <w:pPr>
        <w:pStyle w:val="Merksatz"/>
        <w:rPr>
          <w:noProof/>
        </w:rPr>
      </w:pPr>
      <w:r>
        <w:sym w:font="Marlett" w:char="F034"/>
      </w:r>
      <w:r>
        <w:rPr>
          <w:shd w:val="clear" w:color="auto" w:fill="FFFFFF"/>
        </w:rPr>
        <w:t>Der WIRKUNGSGRAD gibt an, welcher Anteil der zugeführten Energie in die gewünschte Nutzenergie umgewandelt wird.</w:t>
      </w:r>
      <w:r>
        <w:rPr>
          <w:shd w:val="clear" w:color="auto" w:fill="FFFFFF"/>
        </w:rPr>
        <w:tab/>
      </w:r>
      <w:r>
        <w:rPr>
          <w:shd w:val="clear" w:color="auto" w:fill="FFFFFF"/>
        </w:rPr>
        <w:br/>
      </w:r>
      <w:r w:rsidRPr="00EF520F">
        <w:rPr>
          <w:noProof/>
          <w:position w:val="-30"/>
        </w:rPr>
        <w:object w:dxaOrig="840" w:dyaOrig="660" w14:anchorId="555DE7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pt" o:ole="">
            <v:imagedata r:id="rId6" o:title=""/>
          </v:shape>
          <o:OLEObject Type="Embed" ProgID="Equation.DSMT4" ShapeID="_x0000_i1025" DrawAspect="Content" ObjectID="_1595940797" r:id="rId7"/>
        </w:object>
      </w:r>
    </w:p>
    <w:p w14:paraId="173C6396" w14:textId="77777777" w:rsidR="00712FEB" w:rsidRDefault="00712FEB" w:rsidP="00EF520F">
      <w:pPr>
        <w:pStyle w:val="Merksatz"/>
        <w:rPr>
          <w:noProof/>
        </w:rPr>
      </w:pPr>
    </w:p>
    <w:p w14:paraId="02C53F6D" w14:textId="77777777" w:rsidR="00712FEB" w:rsidRPr="000100F0" w:rsidRDefault="00712FEB" w:rsidP="00EF520F">
      <w:pPr>
        <w:pStyle w:val="Merksatz"/>
        <w:rPr>
          <w:noProof/>
        </w:rPr>
      </w:pPr>
      <w:r>
        <w:sym w:font="Marlett" w:char="F034"/>
      </w:r>
      <w:r>
        <w:rPr>
          <w:shd w:val="clear" w:color="auto" w:fill="FFFFFF"/>
        </w:rPr>
        <w:t>Der WIRKUNGSGRAD ist immer kleiner als 1 (100 %).</w:t>
      </w:r>
      <w:r>
        <w:rPr>
          <w:shd w:val="clear" w:color="auto" w:fill="FFFFFF"/>
        </w:rPr>
        <w:tab/>
      </w:r>
      <w:r>
        <w:rPr>
          <w:shd w:val="clear" w:color="auto" w:fill="FFFFFF"/>
        </w:rPr>
        <w:br/>
      </w:r>
    </w:p>
    <w:p w14:paraId="641ED91D" w14:textId="77777777" w:rsidR="00EF520F" w:rsidRDefault="00EF520F" w:rsidP="00C90D38"/>
    <w:p w14:paraId="0E7C274D" w14:textId="77777777" w:rsidR="00F846A3" w:rsidRDefault="00F2603E" w:rsidP="00C90D38">
      <w:r>
        <w:t>Beispiele aus der Technik</w:t>
      </w:r>
    </w:p>
    <w:p w14:paraId="4BFC5F75" w14:textId="77777777" w:rsidR="00F2603E" w:rsidRDefault="00F2603E" w:rsidP="00C90D38">
      <w:r>
        <w:t>Kohlekraftwerke</w:t>
      </w:r>
      <w:r>
        <w:tab/>
        <w:t>36 % bis 43 %</w:t>
      </w:r>
    </w:p>
    <w:p w14:paraId="2BE6E4F8" w14:textId="77777777" w:rsidR="00F2603E" w:rsidRDefault="00F2603E" w:rsidP="00C90D38">
      <w:r>
        <w:t>Atomkraftwerke</w:t>
      </w:r>
      <w:r>
        <w:tab/>
        <w:t>33 %</w:t>
      </w:r>
    </w:p>
    <w:p w14:paraId="53EAD349" w14:textId="77777777" w:rsidR="00F2603E" w:rsidRDefault="00F2603E" w:rsidP="00C90D38">
      <w:r>
        <w:t>Windkraftanlagen</w:t>
      </w:r>
      <w:r>
        <w:tab/>
        <w:t>50 %</w:t>
      </w:r>
    </w:p>
    <w:p w14:paraId="72B88583" w14:textId="77777777" w:rsidR="00F2603E" w:rsidRDefault="00F2603E" w:rsidP="00C90D38">
      <w:r>
        <w:t>Photovoltaik</w:t>
      </w:r>
      <w:r>
        <w:tab/>
        <w:t>15 %</w:t>
      </w:r>
    </w:p>
    <w:p w14:paraId="2BE6E54E" w14:textId="77777777" w:rsidR="00F2603E" w:rsidRDefault="00F2603E" w:rsidP="00C90D38">
      <w:r>
        <w:t>Wasserkraftwerke</w:t>
      </w:r>
      <w:r>
        <w:tab/>
        <w:t>90 %</w:t>
      </w:r>
    </w:p>
    <w:p w14:paraId="53F7BEC5" w14:textId="77777777" w:rsidR="00F846A3" w:rsidRDefault="00F2603E" w:rsidP="00C90D38">
      <w:r>
        <w:t>Ottomotor</w:t>
      </w:r>
      <w:r>
        <w:tab/>
      </w:r>
      <w:r w:rsidR="00321004">
        <w:t>35 % bis 40 %</w:t>
      </w:r>
    </w:p>
    <w:p w14:paraId="625E78CF" w14:textId="77777777" w:rsidR="00321004" w:rsidRDefault="00321004" w:rsidP="00C90D38">
      <w:r>
        <w:t>Dieselmotor</w:t>
      </w:r>
      <w:r>
        <w:tab/>
        <w:t>50 %</w:t>
      </w:r>
    </w:p>
    <w:p w14:paraId="5D4D96F5" w14:textId="77777777" w:rsidR="007F3DE6" w:rsidRDefault="00321004" w:rsidP="00C90D38">
      <w:r>
        <w:t>Elektromotor</w:t>
      </w:r>
      <w:r>
        <w:tab/>
        <w:t>95 % bis 99 %</w:t>
      </w:r>
    </w:p>
    <w:p w14:paraId="04A51537" w14:textId="77777777" w:rsidR="009557ED" w:rsidRPr="00BC5486" w:rsidRDefault="009557ED" w:rsidP="00C90D38">
      <w:pPr>
        <w:rPr>
          <w:sz w:val="20"/>
        </w:rPr>
      </w:pPr>
    </w:p>
    <w:sectPr w:rsidR="009557ED" w:rsidRPr="00BC5486" w:rsidSect="00BF236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B8B5258"/>
    <w:multiLevelType w:val="hybridMultilevel"/>
    <w:tmpl w:val="273220D0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3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7DA140C"/>
    <w:multiLevelType w:val="hybridMultilevel"/>
    <w:tmpl w:val="B2587E4C"/>
    <w:lvl w:ilvl="0" w:tplc="3E883E4E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7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20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2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5033E6A"/>
    <w:multiLevelType w:val="hybridMultilevel"/>
    <w:tmpl w:val="C4BE248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EEA1A2F"/>
    <w:multiLevelType w:val="hybridMultilevel"/>
    <w:tmpl w:val="41943E32"/>
    <w:lvl w:ilvl="0" w:tplc="DD5CC6BE">
      <w:start w:val="2"/>
      <w:numFmt w:val="bullet"/>
      <w:lvlText w:val="-"/>
      <w:lvlJc w:val="left"/>
      <w:pPr>
        <w:tabs>
          <w:tab w:val="num" w:pos="878"/>
        </w:tabs>
        <w:ind w:left="878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6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6"/>
  </w:num>
  <w:num w:numId="22">
    <w:abstractNumId w:val="22"/>
  </w:num>
  <w:num w:numId="23">
    <w:abstractNumId w:val="12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21"/>
  </w:num>
  <w:num w:numId="35">
    <w:abstractNumId w:val="19"/>
  </w:num>
  <w:num w:numId="36">
    <w:abstractNumId w:val="15"/>
  </w:num>
  <w:num w:numId="37">
    <w:abstractNumId w:val="26"/>
  </w:num>
  <w:num w:numId="38">
    <w:abstractNumId w:val="18"/>
  </w:num>
  <w:num w:numId="39">
    <w:abstractNumId w:val="17"/>
  </w:num>
  <w:num w:numId="40">
    <w:abstractNumId w:val="13"/>
  </w:num>
  <w:num w:numId="41">
    <w:abstractNumId w:val="23"/>
  </w:num>
  <w:num w:numId="42">
    <w:abstractNumId w:val="10"/>
  </w:num>
  <w:num w:numId="43">
    <w:abstractNumId w:val="20"/>
  </w:num>
  <w:num w:numId="44">
    <w:abstractNumId w:val="24"/>
  </w:num>
  <w:num w:numId="45">
    <w:abstractNumId w:val="25"/>
  </w:num>
  <w:num w:numId="46">
    <w:abstractNumId w:val="11"/>
  </w:num>
  <w:num w:numId="4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07701"/>
    <w:rsid w:val="000100F0"/>
    <w:rsid w:val="0001034A"/>
    <w:rsid w:val="00013333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27740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773"/>
    <w:rsid w:val="00067059"/>
    <w:rsid w:val="00071431"/>
    <w:rsid w:val="0007394C"/>
    <w:rsid w:val="00073ABA"/>
    <w:rsid w:val="00073AE6"/>
    <w:rsid w:val="00073D63"/>
    <w:rsid w:val="00073E95"/>
    <w:rsid w:val="00074008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04F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2EE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3DFB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10DD"/>
    <w:rsid w:val="00223FE3"/>
    <w:rsid w:val="002240A1"/>
    <w:rsid w:val="002256A1"/>
    <w:rsid w:val="00226C3C"/>
    <w:rsid w:val="00227052"/>
    <w:rsid w:val="0022711D"/>
    <w:rsid w:val="00227661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B94"/>
    <w:rsid w:val="002701D6"/>
    <w:rsid w:val="002734E6"/>
    <w:rsid w:val="00273B37"/>
    <w:rsid w:val="00273DDB"/>
    <w:rsid w:val="00274DD2"/>
    <w:rsid w:val="0027787F"/>
    <w:rsid w:val="00280E31"/>
    <w:rsid w:val="0028429B"/>
    <w:rsid w:val="00284917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3F6C"/>
    <w:rsid w:val="002A4172"/>
    <w:rsid w:val="002A5314"/>
    <w:rsid w:val="002A63DA"/>
    <w:rsid w:val="002A67BB"/>
    <w:rsid w:val="002A688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0253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004"/>
    <w:rsid w:val="00321103"/>
    <w:rsid w:val="0032511A"/>
    <w:rsid w:val="00325EE1"/>
    <w:rsid w:val="00326477"/>
    <w:rsid w:val="00326D79"/>
    <w:rsid w:val="00327610"/>
    <w:rsid w:val="00327B7A"/>
    <w:rsid w:val="0033369B"/>
    <w:rsid w:val="00333C9E"/>
    <w:rsid w:val="0033451C"/>
    <w:rsid w:val="00334A6B"/>
    <w:rsid w:val="003351FB"/>
    <w:rsid w:val="003361D0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0B0"/>
    <w:rsid w:val="00391714"/>
    <w:rsid w:val="00391AD7"/>
    <w:rsid w:val="00392E30"/>
    <w:rsid w:val="00395087"/>
    <w:rsid w:val="00395BD9"/>
    <w:rsid w:val="003A0415"/>
    <w:rsid w:val="003A13D4"/>
    <w:rsid w:val="003A13F5"/>
    <w:rsid w:val="003A1DFF"/>
    <w:rsid w:val="003A2133"/>
    <w:rsid w:val="003A22F3"/>
    <w:rsid w:val="003A295C"/>
    <w:rsid w:val="003A2E9A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33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5CE5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85D00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1C9C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25DF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68F6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46C"/>
    <w:rsid w:val="0054521C"/>
    <w:rsid w:val="0054548D"/>
    <w:rsid w:val="00546308"/>
    <w:rsid w:val="00546462"/>
    <w:rsid w:val="00546809"/>
    <w:rsid w:val="0055115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5108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3940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1D14"/>
    <w:rsid w:val="005D296C"/>
    <w:rsid w:val="005D2D7F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46D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4C1A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0CA5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2FEB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DE6"/>
    <w:rsid w:val="007F524B"/>
    <w:rsid w:val="007F5757"/>
    <w:rsid w:val="007F6204"/>
    <w:rsid w:val="007F71C4"/>
    <w:rsid w:val="0080002E"/>
    <w:rsid w:val="00801952"/>
    <w:rsid w:val="00805790"/>
    <w:rsid w:val="00805EAE"/>
    <w:rsid w:val="0080686B"/>
    <w:rsid w:val="00806951"/>
    <w:rsid w:val="008076F2"/>
    <w:rsid w:val="00807BA5"/>
    <w:rsid w:val="008101D1"/>
    <w:rsid w:val="0081149F"/>
    <w:rsid w:val="00813431"/>
    <w:rsid w:val="00813547"/>
    <w:rsid w:val="008160E4"/>
    <w:rsid w:val="00816632"/>
    <w:rsid w:val="00817A81"/>
    <w:rsid w:val="0082099B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1B32"/>
    <w:rsid w:val="008836BD"/>
    <w:rsid w:val="00884D96"/>
    <w:rsid w:val="00884F30"/>
    <w:rsid w:val="00885C5E"/>
    <w:rsid w:val="00886FAD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0847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92E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F4"/>
    <w:rsid w:val="009557ED"/>
    <w:rsid w:val="00956C68"/>
    <w:rsid w:val="009601A5"/>
    <w:rsid w:val="00960729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39B4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9F6AC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1EE"/>
    <w:rsid w:val="00BB1A13"/>
    <w:rsid w:val="00BB2210"/>
    <w:rsid w:val="00BB243E"/>
    <w:rsid w:val="00BB283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5486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6F"/>
    <w:rsid w:val="00BF23FA"/>
    <w:rsid w:val="00BF2777"/>
    <w:rsid w:val="00BF517F"/>
    <w:rsid w:val="00BF5C55"/>
    <w:rsid w:val="00BF5D89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597F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4E1E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73F"/>
    <w:rsid w:val="00C87E85"/>
    <w:rsid w:val="00C90D38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15D"/>
    <w:rsid w:val="00CD2869"/>
    <w:rsid w:val="00CD2C03"/>
    <w:rsid w:val="00CD59DC"/>
    <w:rsid w:val="00CD6A55"/>
    <w:rsid w:val="00CD769D"/>
    <w:rsid w:val="00CE0C68"/>
    <w:rsid w:val="00CE1CBB"/>
    <w:rsid w:val="00CE2B52"/>
    <w:rsid w:val="00CE3E61"/>
    <w:rsid w:val="00CE638A"/>
    <w:rsid w:val="00CE6A90"/>
    <w:rsid w:val="00CE6EF0"/>
    <w:rsid w:val="00CE7F5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64EA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1CE4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281B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4A8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23E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0B5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20F"/>
    <w:rsid w:val="00EF5A79"/>
    <w:rsid w:val="00F00A50"/>
    <w:rsid w:val="00F01B2C"/>
    <w:rsid w:val="00F01E02"/>
    <w:rsid w:val="00F022EA"/>
    <w:rsid w:val="00F0283A"/>
    <w:rsid w:val="00F02C57"/>
    <w:rsid w:val="00F0303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03E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2E4A"/>
    <w:rsid w:val="00F7319B"/>
    <w:rsid w:val="00F74351"/>
    <w:rsid w:val="00F74C3C"/>
    <w:rsid w:val="00F77733"/>
    <w:rsid w:val="00F83437"/>
    <w:rsid w:val="00F834E7"/>
    <w:rsid w:val="00F845C9"/>
    <w:rsid w:val="00F846A3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D73FE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B3D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A402CC4"/>
  <w15:docId w15:val="{266D283B-462F-4575-B42E-7315A7573D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C90D38"/>
    <w:pPr>
      <w:tabs>
        <w:tab w:val="left" w:pos="4536"/>
      </w:tabs>
      <w:jc w:val="both"/>
    </w:pPr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074008"/>
    <w:pPr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066773"/>
    <w:pPr>
      <w:ind w:left="539" w:hanging="539"/>
    </w:pPr>
    <w:rPr>
      <w:b/>
      <w:color w:val="FF0000"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bsatz-Standardschriftart"/>
    <w:rsid w:val="000100F0"/>
  </w:style>
  <w:style w:type="character" w:styleId="Hervorhebung">
    <w:name w:val="Emphasis"/>
    <w:basedOn w:val="Absatz-Standardschriftart"/>
    <w:uiPriority w:val="20"/>
    <w:qFormat/>
    <w:locked/>
    <w:rsid w:val="000100F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1</Words>
  <Characters>705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8-08-16T14:07:00Z</cp:lastPrinted>
  <dcterms:created xsi:type="dcterms:W3CDTF">2018-08-16T14:06:00Z</dcterms:created>
  <dcterms:modified xsi:type="dcterms:W3CDTF">2018-08-16T14:07:00Z</dcterms:modified>
</cp:coreProperties>
</file>